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8" r:id="rId2"/>
    <p:sldId id="287" r:id="rId3"/>
    <p:sldId id="286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4" r:id="rId12"/>
    <p:sldId id="267" r:id="rId13"/>
    <p:sldId id="268" r:id="rId14"/>
    <p:sldId id="269" r:id="rId15"/>
    <p:sldId id="271" r:id="rId16"/>
    <p:sldId id="273" r:id="rId17"/>
    <p:sldId id="274" r:id="rId18"/>
    <p:sldId id="275" r:id="rId19"/>
    <p:sldId id="276" r:id="rId20"/>
    <p:sldId id="277" r:id="rId21"/>
    <p:sldId id="280" r:id="rId22"/>
    <p:sldId id="281" r:id="rId23"/>
    <p:sldId id="278" r:id="rId24"/>
    <p:sldId id="282" r:id="rId25"/>
    <p:sldId id="283" r:id="rId26"/>
    <p:sldId id="285" r:id="rId27"/>
  </p:sldIdLst>
  <p:sldSz cx="12192000" cy="6858000"/>
  <p:notesSz cx="6858000" cy="9144000"/>
  <p:defaultTextStyle>
    <a:defPPr>
      <a:defRPr lang="en-N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A1AB4-F9FB-48D9-8C77-AEB4464E7A9E}" type="datetimeFigureOut">
              <a:rPr lang="en-NG" smtClean="0"/>
              <a:t>16/02/2021</a:t>
            </a:fld>
            <a:endParaRPr lang="en-N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74824D-CA80-445C-99F3-4A4E01A17BD8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401462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3339-88AE-40E7-8BFA-3EDB070C13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A2659B-41F4-4823-B90D-AF9AC5CE47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49C348-1B55-451D-B704-B5C0AE140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DE29F-EF2E-4044-AC6D-B3C17E9D39B2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B6D131-A34A-49F3-B10C-6CFB56D6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A041D0-64DB-4024-8B3D-1E5E7E3EE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618779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841A18-E7B1-4020-8AFE-7364352BF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1303D7-7E71-4A10-A1B7-FB3BCC36CE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14A80B-B431-4BF1-8FC0-CBF2245B4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C9BD4-F38B-4A75-BD73-73585A728015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478A64-D0CE-4A0B-BC7E-7031A7A2C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E7F63-76C2-485A-9A43-7FA358105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078777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B11BAE-5805-451B-A5BF-E318C2148A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CBACB2-0FB7-4DC5-859F-8A57A4EB05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E3388-3302-4B12-B56D-472442B63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E9362-D01A-4949-AD99-37FE83E408A3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3FA34-80B4-4E49-B1D0-9EE2BC064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FA42A0-E96D-402E-B8C2-C233CC112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694589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38E2A-E7B7-4891-961B-FD6D36A98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736FC-84D5-402C-80D7-48DDB13516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6E868F-301F-40DF-8985-F08D67A4C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BA161-F248-412E-8FD2-B2B76CFFF9CE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D8B37B-5F6E-4F15-B9DB-F71624799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5F110F-B146-49E0-8E69-2C93BE8B1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09974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F87F0-438A-4D06-BE3F-F68A7804FE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312ADD-9A89-42C0-A815-B4C98256BF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6E51AB-A21C-45A5-A9CB-E41F6EF13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FD260-5F74-45ED-9C56-9A5FFCF57727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D7B065-A300-4DFB-9291-E1A6081878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CC8F3-240E-4CAA-9D3B-0353AFECF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733003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9FC5A-CE01-4B4A-BC0C-BDFA6CF51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1A321-2960-49A5-88C9-5916A06A77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918E-C560-4DF1-B98B-4823C92EDF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3A7499-5455-4883-B204-A554E1337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6EEA0-B5FA-4416-9A6B-97147E835361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CA2AA7-CCAD-404A-9F38-2BC499B24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AD8974-9996-4021-A31B-2092D4ECD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17670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A3787-8C39-42E3-845C-15F2975D9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4C080-E476-4C0C-9C77-08550987AC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06EC78-0688-4FD8-8A67-ECE891408B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EB56C9-4FCD-46DF-BDA1-0208F6814E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9C8BFA-D90A-4A52-83F0-73A97A845D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48FA37-01DE-4CE4-90FA-E218C1E24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9DA45-FD78-4BF4-AB20-0B6CD778CB3E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07E0AE-7EE1-44F8-AA81-917A304E4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AC979C5-E5E7-46DA-9787-7A6C0107F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05431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57A75B-D68A-4A2E-BBBD-B950A6819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4ECA050-0C31-49BE-9DED-262C4679F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15E60-50F6-4C25-A15B-C0BB9E3B0FB9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ED65D4-CD7D-4430-9480-DEF036BE4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6C4827-5FE9-49BE-A5ED-079C9CD3A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629445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10F4A0-E73A-48A6-AE96-904CC0B6C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CE5C-0D6D-4D2B-B285-8A02F133B295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0C33A8-2E50-4A71-93A3-09CD75970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BC88D2-84A1-4F96-9866-36C265C5A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642726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F6D7B-1C54-4E67-85D7-483FD6C900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936F11-4249-4C58-91C0-2BDCE53F12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41A223-16B9-4FA4-BEDE-016F726FD9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04D364-9FC4-4C5F-B3BE-47675211A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DA28-13CF-4188-9A0D-29B77578901A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1EE834-A5ED-4019-98CC-E410B041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AFAC90-6606-4E78-8276-7EC85B810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319858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57909-353F-4C95-A746-0DB4EB992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20FB1B4-833D-4C04-A16C-6FC4A05665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BE0F5D7-03D3-4D32-B4BC-7C40BB041C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E78AF-A740-48D2-9883-EF429955B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116D4-2A86-4ABF-9F85-B016AAA716DB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9E7641-A7B9-439B-8762-533D3B48B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F62B26-CFF5-4303-A90C-EA46168CB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51348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957932-75AC-4CDF-AF1B-302744760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9FA619-9BBC-45D6-B3C8-E24CE59A11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CA7C75-7A27-4406-B9DE-82EFAE6A30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7B21D-953E-4BE1-8ACA-D5AFF2EC283B}" type="datetime8">
              <a:rPr lang="en-NG" smtClean="0"/>
              <a:t>16/02/2021 3:56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8D442-D257-49C3-BEAF-7DE8DEF3C5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5D01C-9E1B-480F-92FC-91E39225DB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788B5-4E40-420E-BAE4-F6F5FC711734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143753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N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115FB-49CF-4908-A491-04BA5B9EC2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467848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+mn-lt"/>
              </a:rPr>
              <a:t>Physics Department, Bingham University</a:t>
            </a:r>
            <a:br>
              <a:rPr lang="en-US" sz="3600" b="1" dirty="0">
                <a:latin typeface="+mn-lt"/>
              </a:rPr>
            </a:br>
            <a:br>
              <a:rPr lang="en-US" sz="3600" b="1" dirty="0">
                <a:latin typeface="+mn-lt"/>
              </a:rPr>
            </a:br>
            <a:r>
              <a:rPr lang="en-US" sz="3200" b="1" dirty="0">
                <a:solidFill>
                  <a:srgbClr val="C00000"/>
                </a:solidFill>
                <a:latin typeface="+mn-lt"/>
              </a:rPr>
              <a:t>PHY 101 Lectures by Mrs. O. V. Oyelade</a:t>
            </a:r>
            <a:br>
              <a:rPr lang="en-US" sz="3200" b="1" dirty="0">
                <a:solidFill>
                  <a:srgbClr val="C00000"/>
                </a:solidFill>
                <a:latin typeface="+mn-lt"/>
              </a:rPr>
            </a:br>
            <a:br>
              <a:rPr lang="en-US" sz="3200" b="1" dirty="0">
                <a:latin typeface="+mn-lt"/>
              </a:rPr>
            </a:br>
            <a:r>
              <a:rPr lang="en-US" sz="3200" b="1" dirty="0">
                <a:latin typeface="+mn-lt"/>
              </a:rPr>
              <a:t>Part B: Introductory Classical Mechanics</a:t>
            </a:r>
            <a:r>
              <a:rPr lang="en-US" sz="3200" dirty="0">
                <a:latin typeface="+mn-lt"/>
              </a:rPr>
              <a:t> </a:t>
            </a:r>
            <a:endParaRPr lang="en-NG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A8172-7CB1-49C1-B0C7-AA98511E02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45476"/>
            <a:ext cx="10515600" cy="2931487"/>
          </a:xfrm>
        </p:spPr>
        <p:txBody>
          <a:bodyPr>
            <a:normAutofit lnSpcReduction="10000"/>
          </a:bodyPr>
          <a:lstStyle/>
          <a:p>
            <a:pPr marL="0" indent="0" algn="l">
              <a:buNone/>
            </a:pPr>
            <a:r>
              <a:rPr lang="en-US" b="1" i="1" dirty="0"/>
              <a:t>    Course conten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Work and Energ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Rotational Mo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Bodies in Equilibriu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Newton’s Universal Gravita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Oscillatory Motion</a:t>
            </a:r>
            <a:endParaRPr lang="x-none" dirty="0"/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781EF0-58B8-48F0-BA94-5989D11AE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4031344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02B313-4BA9-4BAC-885A-66987C464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90188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Terms in oscillatory motion</a:t>
            </a:r>
            <a:endParaRPr lang="en-NG" sz="3600" b="1" dirty="0">
              <a:latin typeface="+mn-lt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2F201E-7F88-4463-B249-F95B808F093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cs typeface="Times New Roman" charset="0"/>
              </a:rPr>
              <a:t>Displacement is measured from the equilibrium poin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cs typeface="Times New Roman" charset="0"/>
              </a:rPr>
              <a:t>Amplitude is the maximum displacemen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cs typeface="Times New Roman" charset="0"/>
              </a:rPr>
              <a:t>A cycle is a full to-and-fro motion; this figure shows half a cycl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cs typeface="Times New Roman" charset="0"/>
              </a:rPr>
              <a:t>Period is the time required to complete one cycl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cs typeface="Times New Roman" charset="0"/>
              </a:rPr>
              <a:t>Frequency is the number of cycles completed per second</a:t>
            </a:r>
            <a:endParaRPr lang="en-US" sz="2800" dirty="0"/>
          </a:p>
          <a:p>
            <a:endParaRPr lang="en-NG" dirty="0"/>
          </a:p>
        </p:txBody>
      </p:sp>
      <p:pic>
        <p:nvPicPr>
          <p:cNvPr id="5" name="Content Placeholder 4" descr="11_02_Figure.jpg">
            <a:extLst>
              <a:ext uri="{FF2B5EF4-FFF2-40B4-BE49-F238E27FC236}">
                <a16:creationId xmlns:a16="http://schemas.microsoft.com/office/drawing/2014/main" id="{3DED29CD-9F93-4264-80F7-50296C677C3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3"/>
          <a:stretch/>
        </p:blipFill>
        <p:spPr>
          <a:xfrm>
            <a:off x="1712890" y="1825622"/>
            <a:ext cx="3825026" cy="478372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355E1E-ED42-4BE6-B01F-1233AA5E5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0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791287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D509D-9FB7-4A23-A3DF-E617E88D3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Simple Harmonic Motion</a:t>
            </a:r>
            <a:endParaRPr lang="en-NG" sz="3600" b="1" dirty="0">
              <a:latin typeface="+mn-lt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3DA3BD-D1F1-4A6E-9E78-AA2B77A99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5008"/>
            <a:ext cx="10515600" cy="490195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NG" sz="2800" dirty="0"/>
              <a:t>                   </a:t>
            </a:r>
          </a:p>
          <a:p>
            <a:pPr eaLnBrk="1" hangingPunct="1"/>
            <a:endParaRPr lang="en-US" altLang="en-NG" sz="2800" dirty="0"/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but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Then the equation becomes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A typical way to solve such a differential equation is to simply search for a function that satisfies the requirement, in this case, that its second derivative yields the negative of itself!  The sine and cosine functions meet these requirements.</a:t>
            </a:r>
          </a:p>
          <a:p>
            <a:endParaRPr lang="en-NG" dirty="0"/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64A58C13-B6B5-4B50-AF4F-44B763FAE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39864"/>
              </p:ext>
            </p:extLst>
          </p:nvPr>
        </p:nvGraphicFramePr>
        <p:xfrm>
          <a:off x="2520302" y="1120462"/>
          <a:ext cx="44545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419100" progId="Equation.DSMT4">
                  <p:embed/>
                </p:oleObj>
              </mc:Choice>
              <mc:Fallback>
                <p:oleObj name="Equation" r:id="rId2" imgW="1968500" imgH="4191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32A2B6C7-1EBE-40D1-9120-1D11472C5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02" y="1120462"/>
                        <a:ext cx="44545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2FDA9035-AB79-4B85-86B6-32C1C92862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2842" y="2225921"/>
            <a:ext cx="2505075" cy="752475"/>
          </a:xfrm>
          <a:prstGeom prst="rect">
            <a:avLst/>
          </a:prstGeom>
        </p:spPr>
      </p:pic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1262DF54-3C95-4923-BED2-3B447A46A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89121"/>
              </p:ext>
            </p:extLst>
          </p:nvPr>
        </p:nvGraphicFramePr>
        <p:xfrm>
          <a:off x="6399358" y="2279492"/>
          <a:ext cx="11509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11270" name="Object 8">
                        <a:extLst>
                          <a:ext uri="{FF2B5EF4-FFF2-40B4-BE49-F238E27FC236}">
                            <a16:creationId xmlns:a16="http://schemas.microsoft.com/office/drawing/2014/main" id="{63C9A912-34B0-4E03-8632-BCD2FE3B1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358" y="2279492"/>
                        <a:ext cx="11509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61C290F-8E36-4663-B29D-C4F4B3FD9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26187"/>
              </p:ext>
            </p:extLst>
          </p:nvPr>
        </p:nvGraphicFramePr>
        <p:xfrm>
          <a:off x="5287917" y="3715776"/>
          <a:ext cx="13795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11271" name="Object 9">
                        <a:extLst>
                          <a:ext uri="{FF2B5EF4-FFF2-40B4-BE49-F238E27FC236}">
                            <a16:creationId xmlns:a16="http://schemas.microsoft.com/office/drawing/2014/main" id="{74B64403-6898-47A1-BB71-F45B7BECD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17" y="3715776"/>
                        <a:ext cx="13795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3EFA89-9071-4BFC-91FB-34279D06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23285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36DFD-F872-4D63-B692-A92A434C4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1399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+mn-lt"/>
                <a:ea typeface="宋体" panose="02010600030101010101" pitchFamily="2" charset="-122"/>
              </a:rPr>
              <a:t>SHM Graphical Representation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54F99-98ED-438D-9CCF-EFBC18DB23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2586"/>
            <a:ext cx="10515600" cy="4695893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en-NG" sz="3200" dirty="0"/>
              <a:t>A solution to the differential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3200" dirty="0"/>
              <a:t>    equation is</a:t>
            </a:r>
          </a:p>
          <a:p>
            <a:pPr eaLnBrk="1" hangingPunct="1"/>
            <a:endParaRPr lang="en-US" altLang="en-NG" sz="3200" dirty="0"/>
          </a:p>
          <a:p>
            <a:pPr eaLnBrk="1" hangingPunct="1"/>
            <a:r>
              <a:rPr lang="en-US" altLang="en-N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NG" sz="3200" dirty="0"/>
              <a:t>, </a:t>
            </a:r>
            <a:r>
              <a:rPr lang="en-US" altLang="en-NG" sz="3200" i="1" dirty="0">
                <a:latin typeface="Symbol" panose="05050102010706020507" pitchFamily="18" charset="2"/>
              </a:rPr>
              <a:t>w, f</a:t>
            </a:r>
            <a:r>
              <a:rPr lang="en-US" altLang="en-NG" sz="3200" dirty="0"/>
              <a:t> are all constant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11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NG" sz="2800" dirty="0"/>
              <a:t> = amplitude (maximum position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dirty="0"/>
              <a:t>in either positive or negative </a:t>
            </a: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NG" sz="2800" dirty="0"/>
              <a:t> direction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i="1" dirty="0">
                <a:latin typeface="Symbol" panose="05050102010706020507" pitchFamily="18" charset="2"/>
              </a:rPr>
              <a:t>w </a:t>
            </a:r>
            <a:r>
              <a:rPr lang="en-US" altLang="en-NG" sz="2800" dirty="0"/>
              <a:t>= angular frequency,						Not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NG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i="1" dirty="0">
                <a:latin typeface="Symbol" panose="05050102010706020507" pitchFamily="18" charset="2"/>
              </a:rPr>
              <a:t>f</a:t>
            </a:r>
            <a:r>
              <a:rPr lang="en-US" altLang="en-NG" sz="2800" dirty="0"/>
              <a:t> = phase constant, or initial phase angle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NG" sz="2800" dirty="0"/>
              <a:t> and </a:t>
            </a:r>
            <a:r>
              <a:rPr lang="en-US" altLang="en-NG" sz="2800" i="1" dirty="0">
                <a:latin typeface="Symbol" panose="05050102010706020507" pitchFamily="18" charset="2"/>
              </a:rPr>
              <a:t>f</a:t>
            </a:r>
            <a:r>
              <a:rPr lang="en-US" altLang="en-NG" sz="2800" dirty="0"/>
              <a:t> are determined by initial conditions.</a:t>
            </a:r>
          </a:p>
          <a:p>
            <a:endParaRPr lang="en-NG" dirty="0"/>
          </a:p>
        </p:txBody>
      </p:sp>
      <p:pic>
        <p:nvPicPr>
          <p:cNvPr id="4" name="Picture 6" descr="1502a">
            <a:extLst>
              <a:ext uri="{FF2B5EF4-FFF2-40B4-BE49-F238E27FC236}">
                <a16:creationId xmlns:a16="http://schemas.microsoft.com/office/drawing/2014/main" id="{D267EC40-F438-4D92-A789-FA63C5C96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162" y="1690688"/>
            <a:ext cx="41021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230BEA9-787D-466F-8F1D-5D4EA796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80522"/>
              </p:ext>
            </p:extLst>
          </p:nvPr>
        </p:nvGraphicFramePr>
        <p:xfrm>
          <a:off x="1448225" y="2293457"/>
          <a:ext cx="2789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6C6FE3C1-62D8-491B-8D8B-A8B7D1F7C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25" y="2293457"/>
                        <a:ext cx="27892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F88ECEF-6A9C-47F7-AF44-73EBF0A76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21716"/>
              </p:ext>
            </p:extLst>
          </p:nvPr>
        </p:nvGraphicFramePr>
        <p:xfrm>
          <a:off x="7413624" y="5065714"/>
          <a:ext cx="3305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59866" imgH="431613" progId="Equation.DSMT4">
                  <p:embed/>
                </p:oleObj>
              </mc:Choice>
              <mc:Fallback>
                <p:oleObj name="Equation" r:id="rId5" imgW="1459866" imgH="431613" progId="Equation.DSMT4">
                  <p:embed/>
                  <p:pic>
                    <p:nvPicPr>
                      <p:cNvPr id="12297" name="Object 7">
                        <a:extLst>
                          <a:ext uri="{FF2B5EF4-FFF2-40B4-BE49-F238E27FC236}">
                            <a16:creationId xmlns:a16="http://schemas.microsoft.com/office/drawing/2014/main" id="{8351A203-55D2-4C09-A50D-8FB81599F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4" y="5065714"/>
                        <a:ext cx="3305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23140-1215-4A79-AFE0-D76668D38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022122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2DFFB-653C-47E4-AD48-5BF1E27106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8215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Motion Equations for SH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07240-6F63-4646-9E78-5873E776F9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2282"/>
            <a:ext cx="10515600" cy="4824681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algn="l" eaLnBrk="1" hangingPunct="1"/>
            <a:r>
              <a:rPr lang="en-US" altLang="en-NG" sz="2800" dirty="0"/>
              <a:t>The velocity is 90</a:t>
            </a:r>
            <a:r>
              <a:rPr lang="en-US" altLang="en-NG" sz="2800" baseline="30000" dirty="0"/>
              <a:t>o</a:t>
            </a:r>
            <a:r>
              <a:rPr lang="en-US" altLang="en-NG" sz="2800" dirty="0"/>
              <a:t> out of phase</a:t>
            </a:r>
          </a:p>
          <a:p>
            <a:pPr marL="0" indent="0" algn="l" eaLnBrk="1" hangingPunct="1">
              <a:buNone/>
            </a:pPr>
            <a:r>
              <a:rPr lang="en-US" altLang="en-NG" sz="2800" dirty="0"/>
              <a:t> with the displacement and the </a:t>
            </a:r>
          </a:p>
          <a:p>
            <a:pPr algn="l" eaLnBrk="1" hangingPunct="1"/>
            <a:r>
              <a:rPr lang="en-US" altLang="en-NG" sz="2800" dirty="0"/>
              <a:t>acceleration is 180</a:t>
            </a:r>
            <a:r>
              <a:rPr lang="en-US" altLang="en-NG" sz="2800" baseline="30000" dirty="0"/>
              <a:t>o</a:t>
            </a:r>
            <a:r>
              <a:rPr lang="en-US" altLang="en-NG" sz="2800" dirty="0"/>
              <a:t> out of phase</a:t>
            </a:r>
          </a:p>
          <a:p>
            <a:pPr marL="0" indent="0" algn="l" eaLnBrk="1" hangingPunct="1">
              <a:buNone/>
            </a:pPr>
            <a:r>
              <a:rPr lang="en-US" altLang="en-NG" sz="2800" dirty="0"/>
              <a:t> with the displacement.</a:t>
            </a:r>
          </a:p>
          <a:p>
            <a:endParaRPr lang="en-NG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7F73E67-EEFE-414A-9384-2FFAB645B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38628"/>
              </p:ext>
            </p:extLst>
          </p:nvPr>
        </p:nvGraphicFramePr>
        <p:xfrm>
          <a:off x="1517738" y="1584559"/>
          <a:ext cx="3672000" cy="20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1041400" progId="Equation.DSMT4">
                  <p:embed/>
                </p:oleObj>
              </mc:Choice>
              <mc:Fallback>
                <p:oleObj name="Equation" r:id="rId2" imgW="1879600" imgH="10414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0FD8199E-F491-4A37-AF01-3F1AE3FB4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738" y="1584559"/>
                        <a:ext cx="3672000" cy="20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1505">
            <a:extLst>
              <a:ext uri="{FF2B5EF4-FFF2-40B4-BE49-F238E27FC236}">
                <a16:creationId xmlns:a16="http://schemas.microsoft.com/office/drawing/2014/main" id="{ED202366-E327-4075-BE73-6438A90EC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264" y="1133340"/>
            <a:ext cx="3456000" cy="5094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4641E-6572-4230-AAB4-5BE09B569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607593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D32E3-A68E-4483-A816-FE1EE3850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5489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Motion Equations for SH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05F28A-3260-4C1E-8529-C2579C7BF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70"/>
            <a:ext cx="10515600" cy="4695893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We can similarly find the position as a function of time:</a:t>
            </a:r>
          </a:p>
          <a:p>
            <a:pPr marL="0" indent="0">
              <a:buNone/>
            </a:pPr>
            <a:endParaRPr lang="en-NG" dirty="0"/>
          </a:p>
        </p:txBody>
      </p:sp>
      <p:pic>
        <p:nvPicPr>
          <p:cNvPr id="4" name="Picture 3" descr="11_KeyEquation_08C.jpg">
            <a:extLst>
              <a:ext uri="{FF2B5EF4-FFF2-40B4-BE49-F238E27FC236}">
                <a16:creationId xmlns:a16="http://schemas.microsoft.com/office/drawing/2014/main" id="{FA031236-F43B-4F59-877C-382230B310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82" b="26325"/>
          <a:stretch/>
        </p:blipFill>
        <p:spPr>
          <a:xfrm>
            <a:off x="2620215" y="4671433"/>
            <a:ext cx="3435107" cy="504000"/>
          </a:xfrm>
          <a:prstGeom prst="rect">
            <a:avLst/>
          </a:prstGeom>
        </p:spPr>
      </p:pic>
      <p:pic>
        <p:nvPicPr>
          <p:cNvPr id="6" name="Picture 5" descr="11_KeyEquation_08B.jpg">
            <a:extLst>
              <a:ext uri="{FF2B5EF4-FFF2-40B4-BE49-F238E27FC236}">
                <a16:creationId xmlns:a16="http://schemas.microsoft.com/office/drawing/2014/main" id="{845A07F2-80A4-43AB-968A-3404A9B511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593" b="30064"/>
          <a:stretch/>
        </p:blipFill>
        <p:spPr>
          <a:xfrm>
            <a:off x="2620215" y="3642066"/>
            <a:ext cx="3376285" cy="504000"/>
          </a:xfrm>
          <a:prstGeom prst="rect">
            <a:avLst/>
          </a:prstGeom>
        </p:spPr>
      </p:pic>
      <p:pic>
        <p:nvPicPr>
          <p:cNvPr id="9" name="Picture 8" descr="11_KeyEquation_08A.jpg">
            <a:extLst>
              <a:ext uri="{FF2B5EF4-FFF2-40B4-BE49-F238E27FC236}">
                <a16:creationId xmlns:a16="http://schemas.microsoft.com/office/drawing/2014/main" id="{5C08D7FB-9029-4809-9CC1-B5A4B4404E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772" b="30650"/>
          <a:stretch/>
        </p:blipFill>
        <p:spPr>
          <a:xfrm>
            <a:off x="2620217" y="2531762"/>
            <a:ext cx="2585493" cy="468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6CBD06-817B-4052-8449-F800EBC33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844851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B670B-B527-4F15-8D1C-D80799228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0449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Motion Equations for SHM</a:t>
            </a:r>
            <a:endParaRPr lang="en-NG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38119-DE85-4724-8B03-CD3A31F79C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519708"/>
            <a:ext cx="5181600" cy="517730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NG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3B8FBE-92B8-4118-97F6-F34C31B1810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spcBef>
                <a:spcPct val="50000"/>
              </a:spcBef>
              <a:buNone/>
            </a:pPr>
            <a:endParaRPr lang="en-US" dirty="0">
              <a:latin typeface="Times New Roman" charset="0"/>
              <a:cs typeface="Times New Roman" charset="0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en-US" dirty="0">
                <a:cs typeface="Times New Roman" charset="0"/>
              </a:rPr>
              <a:t>This curve is a graph of the previous equation.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>
              <a:cs typeface="Times New Roman" charset="0"/>
            </a:endParaRPr>
          </a:p>
          <a:p>
            <a:pPr marL="0" indent="0">
              <a:spcBef>
                <a:spcPct val="50000"/>
              </a:spcBef>
              <a:buNone/>
            </a:pPr>
            <a:endParaRPr lang="en-US" dirty="0">
              <a:cs typeface="Times New Roman" charset="0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en-US" dirty="0">
                <a:cs typeface="Times New Roman" charset="0"/>
              </a:rPr>
              <a:t>This curve is the same the one above it, but shifted ¼ period so that it is a sine function rather than a cosine.</a:t>
            </a:r>
          </a:p>
          <a:p>
            <a:endParaRPr lang="en-NG" dirty="0"/>
          </a:p>
        </p:txBody>
      </p:sp>
      <p:pic>
        <p:nvPicPr>
          <p:cNvPr id="7" name="Picture 6" descr="11_08_Figure.jpg">
            <a:extLst>
              <a:ext uri="{FF2B5EF4-FFF2-40B4-BE49-F238E27FC236}">
                <a16:creationId xmlns:a16="http://schemas.microsoft.com/office/drawing/2014/main" id="{F3F35C6F-11C6-45C5-9E5C-0A11B46811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52"/>
          <a:stretch/>
        </p:blipFill>
        <p:spPr>
          <a:xfrm>
            <a:off x="1789240" y="1523236"/>
            <a:ext cx="3600000" cy="2978279"/>
          </a:xfrm>
          <a:prstGeom prst="rect">
            <a:avLst/>
          </a:prstGeom>
        </p:spPr>
      </p:pic>
      <p:pic>
        <p:nvPicPr>
          <p:cNvPr id="8" name="Picture 7" descr="11_09_Figure.jpg">
            <a:extLst>
              <a:ext uri="{FF2B5EF4-FFF2-40B4-BE49-F238E27FC236}">
                <a16:creationId xmlns:a16="http://schemas.microsoft.com/office/drawing/2014/main" id="{C8F0DC9F-C91E-4D92-97FD-69528BAD4B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05"/>
          <a:stretch/>
        </p:blipFill>
        <p:spPr>
          <a:xfrm>
            <a:off x="2021258" y="4592625"/>
            <a:ext cx="3511190" cy="1728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BB5951-3B88-420E-B70D-510D7068E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093514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7BDF1-61F8-4E03-B1B7-FB6A786C9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9375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  <a:cs typeface="Times New Roman" charset="0"/>
              </a:rPr>
              <a:t>The Period and Sinusoidal Nature of SH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ABFE24-AD3E-45FE-8BC5-5AC25FD0D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6676"/>
            <a:ext cx="10515600" cy="4760287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The velocity and acceleration can be calculated as functions of time; the results are below, and are plotted at right.</a:t>
            </a:r>
          </a:p>
          <a:p>
            <a:endParaRPr lang="en-NG" dirty="0"/>
          </a:p>
        </p:txBody>
      </p:sp>
      <p:pic>
        <p:nvPicPr>
          <p:cNvPr id="13" name="Picture 12" descr="11_10_Figure.jpg">
            <a:extLst>
              <a:ext uri="{FF2B5EF4-FFF2-40B4-BE49-F238E27FC236}">
                <a16:creationId xmlns:a16="http://schemas.microsoft.com/office/drawing/2014/main" id="{220AEE7E-C471-4419-A2B0-D584A5C6CAC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8"/>
          <a:stretch/>
        </p:blipFill>
        <p:spPr>
          <a:xfrm>
            <a:off x="6432419" y="2310330"/>
            <a:ext cx="4788000" cy="42793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97E6125-4067-4B6B-AB88-5CABB7CA1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297" y="2545801"/>
            <a:ext cx="1915200" cy="36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66D5F39-B40E-4B60-AD33-3BCE47203B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7239" y="3008672"/>
            <a:ext cx="2034579" cy="432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B92A064-4253-4453-B2A8-66346B4FB2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628" y="3497571"/>
            <a:ext cx="2126058" cy="468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094453B-7BF7-498E-B257-1C92637557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9294" y="4101918"/>
            <a:ext cx="800472" cy="648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32737D3-CFAD-44D6-BFD4-027AF64FFE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8047" y="4079792"/>
            <a:ext cx="862362" cy="612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5B96641-5CC3-4AD2-BA4F-BA175EA09E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448" y="4907043"/>
            <a:ext cx="1874160" cy="684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4AF0661-EE06-4341-9C8A-0C96C39E77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7448" y="5688399"/>
            <a:ext cx="2437300" cy="540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7D6922-75A2-4F95-BCB8-11E071A5D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325249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3B6C-F65C-44DE-90A6-E22551D6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9883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+mn-lt"/>
                <a:ea typeface="宋体" panose="02010600030101010101" pitchFamily="2" charset="-122"/>
              </a:rPr>
              <a:t>Energy of SHM Oscillator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93394A-F0D9-415D-9EFE-2AB298F12A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5625"/>
            <a:ext cx="10515600" cy="490195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The spring force is a conservative force, so in a frictionless system the energy is constant</a:t>
            </a:r>
          </a:p>
          <a:p>
            <a:pPr eaLnBrk="1" hangingPunct="1"/>
            <a:r>
              <a:rPr lang="en-US" altLang="en-NG" sz="2800" dirty="0"/>
              <a:t>Kinetic energy, as usual, is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en-NG" sz="2800" dirty="0"/>
              <a:t>The spring potential energy, as usual, is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Then the total energy is just</a:t>
            </a:r>
          </a:p>
          <a:p>
            <a:endParaRPr lang="en-NG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AFAC4308-E3DF-4E14-9705-CB46E2EB6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04786"/>
              </p:ext>
            </p:extLst>
          </p:nvPr>
        </p:nvGraphicFramePr>
        <p:xfrm>
          <a:off x="2031127" y="5857917"/>
          <a:ext cx="504850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241300" progId="Equation.DSMT4">
                  <p:embed/>
                </p:oleObj>
              </mc:Choice>
              <mc:Fallback>
                <p:oleObj name="Equation" r:id="rId2" imgW="1981200" imgH="241300" progId="Equation.DSMT4">
                  <p:embed/>
                  <p:pic>
                    <p:nvPicPr>
                      <p:cNvPr id="16389" name="Object 7">
                        <a:extLst>
                          <a:ext uri="{FF2B5EF4-FFF2-40B4-BE49-F238E27FC236}">
                            <a16:creationId xmlns:a16="http://schemas.microsoft.com/office/drawing/2014/main" id="{238A4AAC-D01A-4155-BAFA-2BE0BB2CC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27" y="5857917"/>
                        <a:ext cx="5048504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5DFEE78-1671-4D03-982D-28C149FE2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99785"/>
              </p:ext>
            </p:extLst>
          </p:nvPr>
        </p:nvGraphicFramePr>
        <p:xfrm>
          <a:off x="2164806" y="4425831"/>
          <a:ext cx="450827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090" imgH="253890" progId="Equation.DSMT4">
                  <p:embed/>
                </p:oleObj>
              </mc:Choice>
              <mc:Fallback>
                <p:oleObj name="Equation" r:id="rId4" imgW="1866090" imgH="253890" progId="Equation.DSMT4">
                  <p:embed/>
                  <p:pic>
                    <p:nvPicPr>
                      <p:cNvPr id="16390" name="Object 8">
                        <a:extLst>
                          <a:ext uri="{FF2B5EF4-FFF2-40B4-BE49-F238E27FC236}">
                            <a16:creationId xmlns:a16="http://schemas.microsoft.com/office/drawing/2014/main" id="{75F6BC19-958D-486E-8E65-922A768FC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806" y="4425831"/>
                        <a:ext cx="4508274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50A60CD-A47D-44AE-9F18-517806A21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03066"/>
              </p:ext>
            </p:extLst>
          </p:nvPr>
        </p:nvGraphicFramePr>
        <p:xfrm>
          <a:off x="2031127" y="3029745"/>
          <a:ext cx="477563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254000" progId="Equation.DSMT4">
                  <p:embed/>
                </p:oleObj>
              </mc:Choice>
              <mc:Fallback>
                <p:oleObj name="Equation" r:id="rId6" imgW="2108200" imgH="254000" progId="Equation.DSMT4">
                  <p:embed/>
                  <p:pic>
                    <p:nvPicPr>
                      <p:cNvPr id="16391" name="Object 9">
                        <a:extLst>
                          <a:ext uri="{FF2B5EF4-FFF2-40B4-BE49-F238E27FC236}">
                            <a16:creationId xmlns:a16="http://schemas.microsoft.com/office/drawing/2014/main" id="{FB8CE246-5E4F-4127-AB77-68E7EE2F5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27" y="3029745"/>
                        <a:ext cx="4775633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EE3773-03B7-4609-A343-3D3EC9EFA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7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3126368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56409-55C6-4177-BCB8-0B7F3D66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Transfer of Energy of SH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210B0-DD2D-4DF3-BDCC-055BCF480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4552"/>
            <a:ext cx="10515600" cy="517241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NG" sz="2400" dirty="0"/>
              <a:t>The total energy is constant at all times, and is                       (proportional to the square of the amplitud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400" dirty="0"/>
              <a:t>Energy is continuously being transferred between potential energy stored in the spring, and the kinetic energy of the block.</a:t>
            </a:r>
          </a:p>
          <a:p>
            <a:endParaRPr lang="en-NG" dirty="0"/>
          </a:p>
        </p:txBody>
      </p:sp>
      <p:pic>
        <p:nvPicPr>
          <p:cNvPr id="4" name="Picture 6" descr="1509">
            <a:extLst>
              <a:ext uri="{FF2B5EF4-FFF2-40B4-BE49-F238E27FC236}">
                <a16:creationId xmlns:a16="http://schemas.microsoft.com/office/drawing/2014/main" id="{E08CB3D4-C05F-413E-B704-0BBBAF04A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511" y="2675748"/>
            <a:ext cx="5245815" cy="357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F90E2C9-8CFB-4BB3-B6C9-903A5AEC9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4183"/>
              </p:ext>
            </p:extLst>
          </p:nvPr>
        </p:nvGraphicFramePr>
        <p:xfrm>
          <a:off x="7085550" y="1004552"/>
          <a:ext cx="1228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241195" progId="Equation.DSMT4">
                  <p:embed/>
                </p:oleObj>
              </mc:Choice>
              <mc:Fallback>
                <p:oleObj name="Equation" r:id="rId3" imgW="609336" imgH="241195" progId="Equation.DSMT4">
                  <p:embed/>
                  <p:pic>
                    <p:nvPicPr>
                      <p:cNvPr id="17414" name="Object 7">
                        <a:extLst>
                          <a:ext uri="{FF2B5EF4-FFF2-40B4-BE49-F238E27FC236}">
                            <a16:creationId xmlns:a16="http://schemas.microsoft.com/office/drawing/2014/main" id="{56F19B8C-F962-4211-ADF3-CB77BDD2B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550" y="1004552"/>
                        <a:ext cx="12287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3F36BD-1501-4C77-A80F-A8E405516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8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386330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A89D2-DB76-47B8-97BF-8033F38C2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368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  <a:cs typeface="Times New Roman" charset="0"/>
              </a:rPr>
              <a:t>The Simple Pendulu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8FBD6-2BA2-42AE-A40C-F6A75F3BC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8503"/>
            <a:ext cx="10515600" cy="4351338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>
                <a:cs typeface="Times New Roman" charset="0"/>
              </a:rPr>
              <a:t>A simple pendulum consists of a mass at</a:t>
            </a:r>
          </a:p>
          <a:p>
            <a:pPr marL="0" indent="0">
              <a:buNone/>
            </a:pPr>
            <a:r>
              <a:rPr lang="en-US" sz="9600" dirty="0">
                <a:cs typeface="Times New Roman" charset="0"/>
              </a:rPr>
              <a:t> the end of a lightweight cord. We assume </a:t>
            </a:r>
          </a:p>
          <a:p>
            <a:pPr marL="0" indent="0">
              <a:buNone/>
            </a:pPr>
            <a:r>
              <a:rPr lang="en-US" sz="9600" dirty="0">
                <a:cs typeface="Times New Roman" charset="0"/>
              </a:rPr>
              <a:t>that the cord does not stretch, and that its </a:t>
            </a:r>
          </a:p>
          <a:p>
            <a:pPr marL="0" indent="0">
              <a:buNone/>
            </a:pPr>
            <a:r>
              <a:rPr lang="en-US" sz="9600" dirty="0">
                <a:cs typeface="Times New Roman" charset="0"/>
              </a:rPr>
              <a:t>mass is negligible.</a:t>
            </a:r>
          </a:p>
          <a:p>
            <a:pPr marL="0" indent="0">
              <a:spcBef>
                <a:spcPct val="50000"/>
              </a:spcBef>
              <a:buNone/>
              <a:tabLst>
                <a:tab pos="3314700" algn="l"/>
              </a:tabLst>
            </a:pPr>
            <a:endParaRPr lang="en-US" sz="5100" dirty="0">
              <a:cs typeface="Times New Roman" charset="0"/>
            </a:endParaRPr>
          </a:p>
          <a:p>
            <a:pPr>
              <a:spcBef>
                <a:spcPct val="50000"/>
              </a:spcBef>
              <a:tabLst>
                <a:tab pos="3314700" algn="l"/>
              </a:tabLst>
            </a:pPr>
            <a:r>
              <a:rPr lang="en-US" sz="9600" dirty="0">
                <a:cs typeface="Times New Roman" charset="0"/>
              </a:rPr>
              <a:t>In order to be in SHM, the restoring force 		</a:t>
            </a:r>
          </a:p>
          <a:p>
            <a:pPr marL="0" indent="0">
              <a:spcBef>
                <a:spcPct val="50000"/>
              </a:spcBef>
              <a:buNone/>
              <a:tabLst>
                <a:tab pos="3314700" algn="l"/>
              </a:tabLst>
            </a:pPr>
            <a:r>
              <a:rPr lang="en-US" sz="9600" dirty="0">
                <a:cs typeface="Times New Roman" charset="0"/>
              </a:rPr>
              <a:t>must be proportional to the negative of the </a:t>
            </a:r>
          </a:p>
          <a:p>
            <a:pPr marL="0" indent="0">
              <a:spcBef>
                <a:spcPct val="50000"/>
              </a:spcBef>
              <a:buNone/>
              <a:tabLst>
                <a:tab pos="3314700" algn="l"/>
              </a:tabLst>
            </a:pPr>
            <a:r>
              <a:rPr lang="en-US" sz="9600" dirty="0">
                <a:cs typeface="Times New Roman" charset="0"/>
              </a:rPr>
              <a:t>displacement. Here we have </a:t>
            </a:r>
            <a:r>
              <a:rPr lang="en-US" sz="9600" i="1" dirty="0">
                <a:cs typeface="Times New Roman" charset="0"/>
              </a:rPr>
              <a:t>F</a:t>
            </a:r>
            <a:r>
              <a:rPr lang="en-US" sz="9600" dirty="0">
                <a:cs typeface="Times New Roman" charset="0"/>
              </a:rPr>
              <a:t> = ‑</a:t>
            </a:r>
            <a:r>
              <a:rPr lang="en-US" sz="9600" i="1" dirty="0">
                <a:cs typeface="Times New Roman" charset="0"/>
              </a:rPr>
              <a:t>mg</a:t>
            </a:r>
            <a:r>
              <a:rPr lang="en-US" sz="9600" dirty="0">
                <a:cs typeface="Times New Roman" charset="0"/>
              </a:rPr>
              <a:t> sin </a:t>
            </a:r>
            <a:r>
              <a:rPr lang="el-GR" sz="9600" i="1" dirty="0">
                <a:cs typeface="Times New Roman" charset="0"/>
              </a:rPr>
              <a:t>θ</a:t>
            </a:r>
            <a:r>
              <a:rPr lang="en-US" sz="9600" i="1" dirty="0">
                <a:cs typeface="Times New Roman" charset="0"/>
              </a:rPr>
              <a:t> </a:t>
            </a:r>
          </a:p>
          <a:p>
            <a:pPr marL="0" indent="0">
              <a:spcBef>
                <a:spcPct val="50000"/>
              </a:spcBef>
              <a:buNone/>
              <a:tabLst>
                <a:tab pos="3314700" algn="l"/>
              </a:tabLst>
            </a:pPr>
            <a:r>
              <a:rPr lang="en-US" sz="9600" dirty="0">
                <a:cs typeface="Times New Roman" charset="0"/>
              </a:rPr>
              <a:t>which is proportional to sin </a:t>
            </a:r>
            <a:r>
              <a:rPr lang="el-GR" sz="9600" i="1" dirty="0">
                <a:cs typeface="Times New Roman" charset="0"/>
              </a:rPr>
              <a:t>θ</a:t>
            </a:r>
            <a:r>
              <a:rPr lang="en-US" sz="9600" dirty="0">
                <a:cs typeface="Times New Roman" charset="0"/>
              </a:rPr>
              <a:t> and not to </a:t>
            </a:r>
            <a:r>
              <a:rPr lang="el-GR" sz="9600" i="1" dirty="0">
                <a:cs typeface="Times New Roman" charset="0"/>
              </a:rPr>
              <a:t>θ</a:t>
            </a:r>
            <a:r>
              <a:rPr lang="en-US" sz="9600" dirty="0">
                <a:cs typeface="Times New Roman" charset="0"/>
              </a:rPr>
              <a:t> itself.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3400" dirty="0">
              <a:cs typeface="Times New Roman" charset="0"/>
            </a:endParaRPr>
          </a:p>
          <a:p>
            <a:pPr marL="0" indent="0">
              <a:spcBef>
                <a:spcPct val="50000"/>
              </a:spcBef>
              <a:buNone/>
            </a:pPr>
            <a:endParaRPr lang="en-US" sz="3400" dirty="0">
              <a:cs typeface="Times New Roman" charset="0"/>
            </a:endParaRPr>
          </a:p>
          <a:p>
            <a:pPr>
              <a:spcBef>
                <a:spcPct val="50000"/>
              </a:spcBef>
              <a:tabLst>
                <a:tab pos="2743200" algn="l"/>
              </a:tabLst>
            </a:pPr>
            <a:r>
              <a:rPr lang="en-US" sz="9600" dirty="0">
                <a:cs typeface="Times New Roman" charset="0"/>
              </a:rPr>
              <a:t>However, if the angle is small, sin </a:t>
            </a:r>
            <a:r>
              <a:rPr lang="el-GR" sz="9600" i="1" dirty="0">
                <a:cs typeface="Times New Roman" charset="0"/>
              </a:rPr>
              <a:t>θ</a:t>
            </a:r>
            <a:r>
              <a:rPr lang="en-US" sz="9600" dirty="0">
                <a:cs typeface="Times New Roman" charset="0"/>
              </a:rPr>
              <a:t> ≈ </a:t>
            </a:r>
            <a:r>
              <a:rPr lang="el-GR" sz="9600" i="1" dirty="0">
                <a:cs typeface="Times New Roman" charset="0"/>
              </a:rPr>
              <a:t>θ</a:t>
            </a:r>
            <a:r>
              <a:rPr lang="en-US" sz="9600" dirty="0">
                <a:cs typeface="Times New Roman" charset="0"/>
              </a:rPr>
              <a:t>.</a:t>
            </a:r>
            <a:endParaRPr lang="en-US" sz="9600" i="1" dirty="0">
              <a:cs typeface="Times New Roman" charset="0"/>
            </a:endParaRPr>
          </a:p>
          <a:p>
            <a:endParaRPr lang="en-US" dirty="0">
              <a:latin typeface="Times New Roman" charset="0"/>
              <a:cs typeface="Times New Roman" charset="0"/>
            </a:endParaRPr>
          </a:p>
          <a:p>
            <a:endParaRPr lang="en-NG" dirty="0"/>
          </a:p>
        </p:txBody>
      </p:sp>
      <p:pic>
        <p:nvPicPr>
          <p:cNvPr id="4" name="Picture 3" descr="11_12_Figure.jpg">
            <a:extLst>
              <a:ext uri="{FF2B5EF4-FFF2-40B4-BE49-F238E27FC236}">
                <a16:creationId xmlns:a16="http://schemas.microsoft.com/office/drawing/2014/main" id="{5BF125A3-9CF7-435B-9B62-B04506EA08E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5"/>
          <a:stretch/>
        </p:blipFill>
        <p:spPr>
          <a:xfrm>
            <a:off x="7085654" y="1017000"/>
            <a:ext cx="4585331" cy="4824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66AD8D-44CA-4B12-8FCD-5AB0502D0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19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845633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0FA265C-26AA-4E9D-AC82-4FAA3CE42545}"/>
              </a:ext>
            </a:extLst>
          </p:cNvPr>
          <p:cNvSpPr txBox="1"/>
          <p:nvPr/>
        </p:nvSpPr>
        <p:spPr>
          <a:xfrm>
            <a:off x="3049073" y="3247553"/>
            <a:ext cx="609814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OSCILLATORY MOTION</a:t>
            </a:r>
            <a:endParaRPr lang="en-US" sz="4800" b="1" cap="none" spc="0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BB9951-1992-45E5-ADF7-902F322D6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579828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F6914-3790-486C-872E-22645CBF6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5489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  <a:cs typeface="Times New Roman" charset="0"/>
              </a:rPr>
              <a:t>The Simple Pendulum</a:t>
            </a:r>
            <a:endParaRPr lang="en-NG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A3C765-7AEB-4217-AA87-3F9D8D8DC0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0614"/>
            <a:ext cx="10515600" cy="4966349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sz="2400" dirty="0">
                <a:cs typeface="Times New Roman" charset="0"/>
              </a:rPr>
              <a:t>Therefore, for small angles, the force is approximately proportional to the angular displacement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400" dirty="0">
                <a:cs typeface="Times New Roman" charset="0"/>
              </a:rPr>
              <a:t>The period and frequency are:</a:t>
            </a:r>
          </a:p>
          <a:p>
            <a:pPr marL="0" indent="0">
              <a:buNone/>
            </a:pPr>
            <a:endParaRPr lang="en-NG" dirty="0"/>
          </a:p>
        </p:txBody>
      </p:sp>
      <p:pic>
        <p:nvPicPr>
          <p:cNvPr id="4" name="Picture 3" descr="11_KeyEquation_11A.jpg">
            <a:extLst>
              <a:ext uri="{FF2B5EF4-FFF2-40B4-BE49-F238E27FC236}">
                <a16:creationId xmlns:a16="http://schemas.microsoft.com/office/drawing/2014/main" id="{7BECFC09-870E-492D-9F81-B0A720BCACC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41" b="9228"/>
          <a:stretch/>
        </p:blipFill>
        <p:spPr>
          <a:xfrm>
            <a:off x="1039290" y="2844589"/>
            <a:ext cx="8100000" cy="1698398"/>
          </a:xfrm>
          <a:prstGeom prst="rect">
            <a:avLst/>
          </a:prstGeom>
        </p:spPr>
      </p:pic>
      <p:pic>
        <p:nvPicPr>
          <p:cNvPr id="5" name="Picture 4" descr="11_KeyEquation_11B.jpg">
            <a:extLst>
              <a:ext uri="{FF2B5EF4-FFF2-40B4-BE49-F238E27FC236}">
                <a16:creationId xmlns:a16="http://schemas.microsoft.com/office/drawing/2014/main" id="{9BB5D18D-019C-423D-B97B-062AD8B398D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31" b="16393"/>
          <a:stretch/>
        </p:blipFill>
        <p:spPr>
          <a:xfrm>
            <a:off x="2543896" y="5145155"/>
            <a:ext cx="6880233" cy="7200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46916D-ECBC-4B1D-AE3D-DBF561752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0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112829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CC3C-FDC9-4937-B12D-6BA7462E9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ample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4BCB93-67E0-4836-9BDD-E7DCD44D71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0462"/>
            <a:ext cx="10515600" cy="5056501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The kinetic energy of a 0.125-kg mass on a spring is 4.0J and its amplitude is 2.0 cm.</a:t>
            </a:r>
          </a:p>
          <a:p>
            <a:pPr marL="514350" indent="-514350">
              <a:buFontTx/>
              <a:buAutoNum type="alphaLcParenBoth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Determine the maximum velocity of the mass.</a:t>
            </a:r>
          </a:p>
          <a:p>
            <a:pPr marL="514350" indent="-514350">
              <a:buFontTx/>
              <a:buAutoNum type="alphaLcParenBoth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Determine the spring constant </a:t>
            </a:r>
            <a:r>
              <a:rPr lang="en-US" altLang="en-US" sz="2400" i="1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k </a:t>
            </a: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of the spring.</a:t>
            </a:r>
          </a:p>
          <a:p>
            <a:pPr marL="514350" indent="-514350">
              <a:buFontTx/>
              <a:buAutoNum type="alphaLcParenBoth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Determine acceleration of the mass when displacement is 10.0 </a:t>
            </a: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en-US" sz="24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m.</a:t>
            </a:r>
          </a:p>
          <a:p>
            <a:pPr marL="0" indent="0">
              <a:buNone/>
              <a:defRPr/>
            </a:pPr>
            <a:endParaRPr lang="en-US" altLang="en-US" sz="2600" b="1" i="1" dirty="0">
              <a:solidFill>
                <a:srgbClr val="000000"/>
              </a:solidFill>
              <a:latin typeface="+mn-lt"/>
              <a:cs typeface="Times New Roman" pitchFamily="18" charset="0"/>
              <a:sym typeface="Symbol" pitchFamily="18" charset="2"/>
            </a:endParaRPr>
          </a:p>
          <a:p>
            <a:pPr marL="0" indent="0">
              <a:buNone/>
              <a:defRPr/>
            </a:pPr>
            <a:r>
              <a:rPr lang="en-US" altLang="en-US" sz="2600" b="1" i="1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Solution</a:t>
            </a:r>
          </a:p>
          <a:p>
            <a:pPr marL="0" indent="0"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a) When the kinetic energy is maximum, the velocity is also maximum. Thus 4.0 = (1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en-US" sz="2800" i="1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)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v</a:t>
            </a:r>
            <a:r>
              <a:rPr lang="en-US" altLang="en-US" sz="2800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AX</a:t>
            </a:r>
            <a:r>
              <a:rPr lang="en-US" altLang="en-US" sz="2800" baseline="30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so that</a:t>
            </a:r>
          </a:p>
          <a:p>
            <a:pPr>
              <a:buFontTx/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	4.0 = (1</a:t>
            </a:r>
            <a:r>
              <a:rPr lang="en-US" altLang="en-US" sz="2800" i="1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en-US" sz="2800" i="1" baseline="-250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2)(.125)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en-US" sz="2800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AX</a:t>
            </a:r>
            <a:r>
              <a:rPr lang="en-US" altLang="en-US" sz="2800" baseline="30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 </a:t>
            </a:r>
            <a:r>
              <a:rPr lang="en-US" altLang="en-US" sz="2800" i="1" dirty="0" err="1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v</a:t>
            </a:r>
            <a:r>
              <a:rPr lang="en-US" altLang="en-US" sz="2800" baseline="-25000" dirty="0" err="1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MAX</a:t>
            </a: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 = 8.0 ms</a:t>
            </a:r>
            <a:r>
              <a:rPr lang="en-US" altLang="en-US" sz="2800" baseline="300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-1</a:t>
            </a:r>
            <a:r>
              <a:rPr lang="en-US" altLang="en-US" sz="2800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/>
              </a:rPr>
              <a:t>.</a:t>
            </a:r>
          </a:p>
          <a:p>
            <a:pPr marL="0" indent="0">
              <a:buNone/>
            </a:pPr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91ACD2-4A1C-4379-9A3B-C88AB7BAD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366266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BB1C55-778B-4FFC-B8E0-E0D162CB1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1095"/>
          </a:xfrm>
        </p:spPr>
        <p:txBody>
          <a:bodyPr>
            <a:normAutofit/>
          </a:bodyPr>
          <a:lstStyle/>
          <a:p>
            <a:r>
              <a:rPr lang="en-US" altLang="en-US" sz="3600" b="1" i="1" dirty="0">
                <a:solidFill>
                  <a:srgbClr val="000000"/>
                </a:solidFill>
                <a:latin typeface="+mn-lt"/>
                <a:cs typeface="Times New Roman" pitchFamily="18" charset="0"/>
                <a:sym typeface="Symbol" pitchFamily="18" charset="2"/>
              </a:rPr>
              <a:t>Solution continues</a:t>
            </a:r>
            <a:endParaRPr lang="en-NG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C079F-6134-4B1B-BAA9-BEE1644ED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5161"/>
            <a:ext cx="10515600" cy="4811802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en-US" altLang="en-US" dirty="0">
                <a:solidFill>
                  <a:srgbClr val="000000"/>
                </a:solidFill>
                <a:cs typeface="Times New Roman" pitchFamily="18" charset="0"/>
                <a:sym typeface="Symbol"/>
              </a:rPr>
              <a:t>b) </a:t>
            </a:r>
            <a:r>
              <a:rPr lang="en-US" altLang="en-US" sz="2800" i="1" dirty="0">
                <a:cs typeface="Times New Roman" pitchFamily="18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(1/2)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x</a:t>
            </a:r>
            <a:r>
              <a:rPr lang="en-US" altLang="en-US" sz="2800" baseline="30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+mn-lt"/>
              <a:cs typeface="Times New Roman" pitchFamily="18" charset="0"/>
              <a:sym typeface="Symbol" pitchFamily="18" charset="2"/>
            </a:endParaRPr>
          </a:p>
          <a:p>
            <a:pPr>
              <a:buFontTx/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Note that </a:t>
            </a:r>
            <a:r>
              <a:rPr lang="en-US" altLang="en-US" sz="2800" i="1" dirty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0 at 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800" i="1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baseline="-25000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AX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2.0 cm. Thus</a:t>
            </a:r>
          </a:p>
          <a:p>
            <a:pPr>
              <a:buFontTx/>
              <a:buNone/>
              <a:defRPr/>
            </a:pPr>
            <a:r>
              <a:rPr lang="en-US" altLang="en-US" sz="2800" i="1" dirty="0">
                <a:solidFill>
                  <a:srgbClr val="FF0000"/>
                </a:solidFill>
                <a:cs typeface="Courier New" pitchFamily="49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solidFill>
                  <a:srgbClr val="FF0000"/>
                </a:solidFill>
                <a:cs typeface="Courier New" pitchFamily="49" charset="0"/>
                <a:sym typeface="Symbol" pitchFamily="18" charset="2"/>
              </a:rPr>
              <a:t>K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+ </a:t>
            </a:r>
            <a:r>
              <a:rPr lang="en-US" altLang="en-US" sz="2800" i="1" dirty="0">
                <a:solidFill>
                  <a:srgbClr val="008000"/>
                </a:solidFill>
                <a:cs typeface="Courier New" pitchFamily="49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solidFill>
                  <a:srgbClr val="008000"/>
                </a:solidFill>
                <a:cs typeface="Courier New" pitchFamily="49" charset="0"/>
                <a:sym typeface="Symbol" pitchFamily="18" charset="2"/>
              </a:rPr>
              <a:t>P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= </a:t>
            </a:r>
            <a:r>
              <a:rPr lang="en-US" altLang="en-US" sz="2800" i="1" dirty="0">
                <a:cs typeface="Courier New" pitchFamily="49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cs typeface="Courier New" pitchFamily="49" charset="0"/>
                <a:sym typeface="Symbol" pitchFamily="18" charset="2"/>
              </a:rPr>
              <a:t>T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= </a:t>
            </a:r>
            <a:r>
              <a:rPr lang="en-US" altLang="en-US" sz="2800" i="1" dirty="0">
                <a:cs typeface="Courier New" pitchFamily="49" charset="0"/>
                <a:sym typeface="Symbol" pitchFamily="18" charset="2"/>
              </a:rPr>
              <a:t>CONST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</a:t>
            </a:r>
            <a:r>
              <a:rPr lang="en-US" altLang="en-US" sz="2800" dirty="0">
                <a:cs typeface="Courier New" pitchFamily="49" charset="0"/>
                <a:sym typeface="Symbol"/>
              </a:rPr>
              <a:t>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</a:t>
            </a:r>
            <a:r>
              <a:rPr lang="en-US" altLang="en-US" sz="2800" i="1" dirty="0">
                <a:cs typeface="Courier New" pitchFamily="49" charset="0"/>
                <a:sym typeface="Symbol" pitchFamily="18" charset="2"/>
              </a:rPr>
              <a:t>E</a:t>
            </a:r>
            <a:r>
              <a:rPr lang="en-US" altLang="en-US" sz="2800" baseline="-25000" dirty="0">
                <a:cs typeface="Courier New" pitchFamily="49" charset="0"/>
                <a:sym typeface="Symbol" pitchFamily="18" charset="2"/>
              </a:rPr>
              <a:t>T</a:t>
            </a:r>
            <a:r>
              <a:rPr lang="en-US" altLang="en-US" sz="2800" dirty="0">
                <a:cs typeface="Courier New" pitchFamily="49" charset="0"/>
                <a:sym typeface="Symbol" pitchFamily="18" charset="2"/>
              </a:rPr>
              <a:t> =</a:t>
            </a:r>
            <a:r>
              <a:rPr lang="en-US" altLang="en-US" sz="2800" dirty="0">
                <a:cs typeface="Courier New" pitchFamily="49" charset="0"/>
                <a:sym typeface="Symbol"/>
              </a:rPr>
              <a:t> 0 + (1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/</a:t>
            </a:r>
            <a:r>
              <a:rPr lang="en-US" altLang="en-US" sz="2800" i="1" baseline="-25000" dirty="0">
                <a:cs typeface="Courier New" pitchFamily="49" charset="0"/>
                <a:sym typeface="Symbol"/>
              </a:rPr>
              <a:t> </a:t>
            </a:r>
            <a:r>
              <a:rPr lang="en-US" altLang="en-US" sz="2800" dirty="0">
                <a:cs typeface="Courier New" pitchFamily="49" charset="0"/>
                <a:sym typeface="Symbol"/>
              </a:rPr>
              <a:t>2)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kx</a:t>
            </a:r>
            <a:r>
              <a:rPr lang="en-US" altLang="en-US" sz="2800" baseline="-25000" dirty="0">
                <a:cs typeface="Courier New" pitchFamily="49" charset="0"/>
                <a:sym typeface="Symbol"/>
              </a:rPr>
              <a:t>MAX</a:t>
            </a:r>
            <a:r>
              <a:rPr lang="en-US" altLang="en-US" sz="2800" baseline="30000" dirty="0">
                <a:cs typeface="Courier New" pitchFamily="49" charset="0"/>
                <a:sym typeface="Symbol"/>
              </a:rPr>
              <a:t>2</a:t>
            </a:r>
            <a:r>
              <a:rPr lang="en-US" altLang="en-US" sz="2800" dirty="0">
                <a:cs typeface="Courier New" pitchFamily="49" charset="0"/>
                <a:sym typeface="Symbol"/>
              </a:rPr>
              <a:t> so that</a:t>
            </a:r>
          </a:p>
          <a:p>
            <a:pPr>
              <a:buFontTx/>
              <a:buNone/>
              <a:defRPr/>
            </a:pPr>
            <a:r>
              <a:rPr lang="en-US" altLang="en-US" sz="2800" dirty="0">
                <a:cs typeface="Courier New" pitchFamily="49" charset="0"/>
                <a:sym typeface="Symbol"/>
              </a:rPr>
              <a:t>                4.0 = (1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/</a:t>
            </a:r>
            <a:r>
              <a:rPr lang="en-US" altLang="en-US" sz="2800" baseline="-25000" dirty="0">
                <a:cs typeface="Courier New" pitchFamily="49" charset="0"/>
                <a:sym typeface="Symbol"/>
              </a:rPr>
              <a:t> </a:t>
            </a:r>
            <a:r>
              <a:rPr lang="en-US" altLang="en-US" sz="2800" dirty="0">
                <a:cs typeface="Courier New" pitchFamily="49" charset="0"/>
                <a:sym typeface="Symbol"/>
              </a:rPr>
              <a:t>2)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k </a:t>
            </a:r>
            <a:r>
              <a:rPr lang="en-US" altLang="en-US" sz="2800" dirty="0">
                <a:cs typeface="Courier New" pitchFamily="49" charset="0"/>
                <a:sym typeface="Symbol"/>
              </a:rPr>
              <a:t>0.020</a:t>
            </a:r>
            <a:r>
              <a:rPr lang="en-US" altLang="en-US" sz="2800" baseline="30000" dirty="0">
                <a:cs typeface="Courier New" pitchFamily="49" charset="0"/>
                <a:sym typeface="Symbol"/>
              </a:rPr>
              <a:t>2</a:t>
            </a:r>
            <a:r>
              <a:rPr lang="en-US" altLang="en-US" sz="2800" dirty="0">
                <a:cs typeface="Courier New" pitchFamily="49" charset="0"/>
                <a:sym typeface="Symbol"/>
              </a:rPr>
              <a:t>  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k</a:t>
            </a:r>
            <a:r>
              <a:rPr lang="en-US" altLang="en-US" sz="2800" dirty="0">
                <a:cs typeface="Courier New" pitchFamily="49" charset="0"/>
                <a:sym typeface="Symbol"/>
              </a:rPr>
              <a:t> = 20000 Nm</a:t>
            </a:r>
            <a:r>
              <a:rPr lang="en-US" altLang="en-US" sz="2800" baseline="30000" dirty="0">
                <a:cs typeface="Courier New" pitchFamily="49" charset="0"/>
                <a:sym typeface="Symbol"/>
              </a:rPr>
              <a:t>-1</a:t>
            </a:r>
            <a:r>
              <a:rPr lang="en-US" altLang="en-US" sz="2800" dirty="0">
                <a:cs typeface="Courier New" pitchFamily="49" charset="0"/>
                <a:sym typeface="Symbol"/>
              </a:rPr>
              <a:t>.</a:t>
            </a:r>
            <a:endParaRPr lang="en-US" dirty="0"/>
          </a:p>
          <a:p>
            <a:pPr>
              <a:buFontTx/>
              <a:buNone/>
              <a:defRPr/>
            </a:pPr>
            <a:endParaRPr lang="en-US" dirty="0"/>
          </a:p>
          <a:p>
            <a:pPr>
              <a:buFontTx/>
              <a:buNone/>
              <a:defRPr/>
            </a:pPr>
            <a:r>
              <a:rPr lang="en-US" dirty="0"/>
              <a:t>c) 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From Hooke’s law, 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-</a:t>
            </a:r>
            <a:r>
              <a:rPr lang="en-US" altLang="en-US" sz="2800" i="1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kx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we get </a:t>
            </a:r>
          </a:p>
          <a:p>
            <a:pPr>
              <a:buFontTx/>
              <a:buNone/>
              <a:defRPr/>
            </a:pP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                       F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-20000(0.01) = -200 N.</a:t>
            </a:r>
          </a:p>
          <a:p>
            <a:pPr>
              <a:buFontTx/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From 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ma</a:t>
            </a: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we get -200 = 0.125</a:t>
            </a:r>
            <a:r>
              <a:rPr lang="en-US" altLang="en-US" sz="2800" i="1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a </a:t>
            </a:r>
            <a:r>
              <a:rPr lang="en-US" altLang="en-US" sz="2800" dirty="0">
                <a:cs typeface="Courier New" pitchFamily="49" charset="0"/>
                <a:sym typeface="Symbol"/>
              </a:rPr>
              <a:t> </a:t>
            </a:r>
            <a:r>
              <a:rPr lang="en-US" altLang="en-US" sz="2800" i="1" dirty="0">
                <a:cs typeface="Courier New" pitchFamily="49" charset="0"/>
                <a:sym typeface="Symbol"/>
              </a:rPr>
              <a:t>a</a:t>
            </a:r>
            <a:r>
              <a:rPr lang="en-US" altLang="en-US" sz="2800" dirty="0">
                <a:cs typeface="Courier New" pitchFamily="49" charset="0"/>
                <a:sym typeface="Symbol"/>
              </a:rPr>
              <a:t> = -1600 ms</a:t>
            </a:r>
            <a:r>
              <a:rPr lang="en-US" altLang="en-US" sz="2800" baseline="30000" dirty="0">
                <a:cs typeface="Courier New" pitchFamily="49" charset="0"/>
                <a:sym typeface="Symbol"/>
              </a:rPr>
              <a:t>-2</a:t>
            </a:r>
            <a:r>
              <a:rPr lang="en-US" altLang="en-US" sz="2800" dirty="0">
                <a:cs typeface="Courier New" pitchFamily="49" charset="0"/>
                <a:sym typeface="Symbol"/>
              </a:rPr>
              <a:t>. </a:t>
            </a:r>
            <a:endParaRPr lang="en-US" altLang="en-US" sz="2800" i="1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9F6DB6-5BE6-4FEE-9A31-C86630CB1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8737341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69875-4964-4FFF-B722-4C7F36E0D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94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ample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9B523F-5639-49A9-B280-FFCAD664C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3493"/>
            <a:ext cx="10515600" cy="4953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 A 2.0-kg block is placed on a frictionless surface. A spring with a force constant of </a:t>
            </a:r>
            <a:r>
              <a:rPr lang="en-US" sz="2400" b="0" i="1" dirty="0">
                <a:solidFill>
                  <a:srgbClr val="000000"/>
                </a:solidFill>
                <a:effectLst/>
              </a:rPr>
              <a:t>k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= 32.0 N/m is attached to the block, and the opposite end of the spring is attached to the wall. The spring can be compressed or extended. The equilibrium position is marked as </a:t>
            </a:r>
            <a:r>
              <a:rPr lang="en-US" sz="2400" b="0" i="1" dirty="0">
                <a:solidFill>
                  <a:srgbClr val="000000"/>
                </a:solidFill>
                <a:effectLst/>
              </a:rPr>
              <a:t>x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= 0.0 m.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Work is done on the block, pulling it out to </a:t>
            </a:r>
            <a:r>
              <a:rPr lang="en-US" sz="2400" b="0" i="1" dirty="0">
                <a:solidFill>
                  <a:srgbClr val="000000"/>
                </a:solidFill>
                <a:effectLst/>
              </a:rPr>
              <a:t>x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= + 0.02m. The block is released from rest and oscillates between </a:t>
            </a:r>
            <a:r>
              <a:rPr lang="en-US" sz="2400" b="0" i="1" dirty="0">
                <a:solidFill>
                  <a:srgbClr val="000000"/>
                </a:solidFill>
                <a:effectLst/>
              </a:rPr>
              <a:t>x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= + 0.02m and </a:t>
            </a:r>
            <a:r>
              <a:rPr lang="en-US" sz="2400" b="0" i="1" dirty="0">
                <a:solidFill>
                  <a:srgbClr val="000000"/>
                </a:solidFill>
                <a:effectLst/>
              </a:rPr>
              <a:t>x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= -0.02 m. The period of the motion is 1.57 s. Determine the equations of motion.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i="1" dirty="0"/>
              <a:t>Solution</a:t>
            </a:r>
            <a:r>
              <a:rPr lang="en-US" sz="2400" dirty="0"/>
              <a:t>					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LiberationSerif"/>
              </a:rPr>
              <a:t>The equations of motion are: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br>
              <a:rPr lang="en-US" sz="2400" dirty="0"/>
            </a:br>
            <a:endParaRPr lang="en-NG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7695C0-052B-439C-A7FC-4C774FC1CB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100" y="3877096"/>
            <a:ext cx="1440000" cy="48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85D616-928C-4422-BFDC-25DEF4254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613" y="4580086"/>
            <a:ext cx="4464000" cy="15968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647A93-DEEF-4112-8DB1-14E4EE017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99" y="4047186"/>
            <a:ext cx="5580000" cy="1479638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47548DE-9D49-4FCB-9D8B-7080B47FD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344930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0F27F-7820-4C89-8B79-6DE6A628D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5489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ample</a:t>
            </a:r>
            <a:endParaRPr lang="en-NG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10459E-0D46-4FFC-AAFB-AF67523C49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1308"/>
            <a:ext cx="10515600" cy="4775655"/>
          </a:xfrm>
        </p:spPr>
        <p:txBody>
          <a:bodyPr>
            <a:normAutofit/>
          </a:bodyPr>
          <a:lstStyle/>
          <a:p>
            <a:r>
              <a:rPr lang="en-US" sz="2400" b="0" i="0" dirty="0">
                <a:solidFill>
                  <a:srgbClr val="000000"/>
                </a:solidFill>
                <a:effectLst/>
              </a:rPr>
              <a:t>What is the acceleration due to gravity in a region where a simple pendulum having a length 75.000 cm has a period of 1.7357 s? Assume the angle of deflection is</a:t>
            </a:r>
            <a:r>
              <a:rPr lang="en-US" sz="2400" dirty="0"/>
              <a:t> very small.</a:t>
            </a:r>
            <a:br>
              <a:rPr lang="en-US" sz="2400" dirty="0"/>
            </a:br>
            <a:r>
              <a:rPr lang="en-US" sz="2400" b="1" i="1" dirty="0"/>
              <a:t>Solution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endParaRPr lang="en-NG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F86CAC-4F07-4E8B-BE1B-FBAA17294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542" y="2929584"/>
            <a:ext cx="1220469" cy="684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19BC98A-0DBD-4018-B944-3E5B9BAE38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5614" y="3804278"/>
            <a:ext cx="1256324" cy="68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E139606-BB4B-473A-A695-E3C2B6F161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5612" y="4678972"/>
            <a:ext cx="2217600" cy="720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5B93C79-3D66-4E98-A6B7-3B4CF18EF7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5612" y="5738276"/>
            <a:ext cx="1879712" cy="612000"/>
          </a:xfrm>
          <a:prstGeom prst="rect">
            <a:avLst/>
          </a:prstGeom>
        </p:spPr>
      </p:pic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3AAE42AB-7B4B-48A3-9537-702A504A0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107150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4F223-9C1C-4F43-9467-D5D87290E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ercises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B2527A-53A5-41C6-9136-588EA95D6F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. 15 no. 33, 36, 42 and 60.</a:t>
            </a:r>
          </a:p>
          <a:p>
            <a:r>
              <a:rPr lang="en-US" dirty="0"/>
              <a:t>Ex. No. 23, 33, 36, 49,53 and 81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Attention</a:t>
            </a:r>
          </a:p>
          <a:p>
            <a:pPr marL="0" indent="0">
              <a:buNone/>
            </a:pPr>
            <a:r>
              <a:rPr lang="en-US" dirty="0"/>
              <a:t>Submit your assignments through the </a:t>
            </a:r>
            <a:r>
              <a:rPr lang="en-US" b="1" dirty="0"/>
              <a:t>Class representative</a:t>
            </a:r>
            <a:r>
              <a:rPr lang="en-US" dirty="0"/>
              <a:t>. Marks will be deducted for late submiss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702B06-AB65-4B42-ABE9-03FE64365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3355214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1A42EC-E8C2-4F86-A271-08AFFD9F3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5489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References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5A304-5BAB-4E69-8EE7-3E61619581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iversity Physics Volume 1 </a:t>
            </a:r>
          </a:p>
          <a:p>
            <a:pPr marL="0" indent="0">
              <a:buNone/>
            </a:pPr>
            <a:r>
              <a:rPr lang="en-US" sz="2000" i="1" dirty="0"/>
              <a:t>L. Samuel @ 2016 OpenStax Colleg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hysics: Principles with Applications</a:t>
            </a:r>
          </a:p>
          <a:p>
            <a:pPr marL="0" indent="0">
              <a:buNone/>
            </a:pPr>
            <a:r>
              <a:rPr lang="en-US" sz="2000" i="1" dirty="0"/>
              <a:t>C. </a:t>
            </a:r>
            <a:r>
              <a:rPr lang="en-US" sz="2000" i="1" dirty="0" err="1"/>
              <a:t>Giancoli</a:t>
            </a:r>
            <a:r>
              <a:rPr lang="en-US" sz="2000" i="1" dirty="0"/>
              <a:t> @ 2014, Pearson, ISBN- 13:9780321625922</a:t>
            </a:r>
          </a:p>
          <a:p>
            <a:pPr marL="0" indent="0">
              <a:buNone/>
            </a:pPr>
            <a:endParaRPr lang="en-US" sz="2000" i="1" dirty="0"/>
          </a:p>
          <a:p>
            <a:r>
              <a:rPr lang="en-US" dirty="0"/>
              <a:t>Physics at New Jersey Science &amp; Technology University</a:t>
            </a:r>
          </a:p>
          <a:p>
            <a:pPr marL="0" indent="0" eaLnBrk="1" hangingPunct="1">
              <a:buNone/>
            </a:pPr>
            <a:r>
              <a:rPr lang="en-US" altLang="en-NG" sz="2000" i="1" dirty="0"/>
              <a:t>Dale Gary</a:t>
            </a:r>
            <a:r>
              <a:rPr lang="en-US" altLang="en-NG" sz="2000" dirty="0"/>
              <a:t> @</a:t>
            </a:r>
            <a:r>
              <a:rPr lang="en-US" altLang="en-NG" sz="2000" b="1" dirty="0"/>
              <a:t> </a:t>
            </a:r>
            <a:r>
              <a:rPr lang="en-US" altLang="en-NG" sz="2000" i="1" dirty="0"/>
              <a:t>NJIT</a:t>
            </a:r>
            <a:r>
              <a:rPr lang="en-US" altLang="en-NG" sz="2000" dirty="0"/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en-NG" sz="2000" i="1" dirty="0"/>
              <a:t>Physics Department</a:t>
            </a:r>
          </a:p>
          <a:p>
            <a:pPr marL="0" indent="0">
              <a:buNone/>
            </a:pPr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1CBAE1-9912-449D-94B5-CFB91F47F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2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2148861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4EE91-4ECB-408D-BF9C-35C7CDA70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67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+mn-lt"/>
                <a:ea typeface="宋体" panose="02010600030101010101" pitchFamily="2" charset="-122"/>
              </a:rPr>
              <a:t>Oscillatory Motion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0CF15C-2EBF-4CF6-B116-C1326FF775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Periodic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Spring-mass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Differential equation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Simple Harmonic Motion (SHM)</a:t>
            </a:r>
            <a:endParaRPr lang="en-US" altLang="en-NG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Energy of S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Pendulum</a:t>
            </a:r>
          </a:p>
          <a:p>
            <a:pPr marL="0" indent="0">
              <a:buNone/>
            </a:pPr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61127C-AAFB-48E8-A274-13FB8497A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83644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6ECD8-5657-47B5-9CA3-F7591AE8E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5641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Periodic Motion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F7F22-19D2-4EA8-92D2-7F7FA06C05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Periodic motion is a motion that regularly returns to a given position after a fixed time interval.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A particular type of periodic motion is “simple harmonic motion,” which arises when the force acting on an object is proportional to the position of the object about some equilibrium position.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en-NG" sz="2800" dirty="0">
                <a:ea typeface="宋体" panose="02010600030101010101" pitchFamily="2" charset="-122"/>
              </a:rPr>
              <a:t>The motion of an object connected to a spring is a good example.</a:t>
            </a:r>
            <a:endParaRPr lang="en-US" altLang="en-NG" sz="2800" dirty="0"/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42A1D-C6DE-4686-83EC-251811C86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8348337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ABF28-0354-497D-BDB7-3DEA01FAC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Periodic Motion</a:t>
            </a:r>
            <a:endParaRPr lang="en-NG" sz="3600" b="1" dirty="0">
              <a:latin typeface="+mn-lt"/>
            </a:endParaRPr>
          </a:p>
        </p:txBody>
      </p:sp>
      <p:pic>
        <p:nvPicPr>
          <p:cNvPr id="4" name="Content Placeholder 3" descr="1501">
            <a:extLst>
              <a:ext uri="{FF2B5EF4-FFF2-40B4-BE49-F238E27FC236}">
                <a16:creationId xmlns:a16="http://schemas.microsoft.com/office/drawing/2014/main" id="{714953C9-6A6D-4C35-9630-559A61E560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393" y="1580926"/>
            <a:ext cx="7473848" cy="4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0BD1A2-907C-40FE-B1A1-7810F2AD1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9675432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B1ECA-772E-4703-BE98-208511CE6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kern="0" dirty="0">
                <a:latin typeface="+mn-lt"/>
                <a:ea typeface="+mj-ea"/>
                <a:cs typeface="+mj-cs"/>
              </a:rPr>
              <a:t>Restoring Force and the Spring Mass Syste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4AD41-C870-44FE-9115-CB0B828F96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charset="0"/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The force exerted by the spring depends on the displacement</a:t>
            </a:r>
          </a:p>
          <a:p>
            <a:pPr marL="0" indent="0" eaLnBrk="1" hangingPunct="1">
              <a:defRPr/>
            </a:pPr>
            <a:r>
              <a:rPr lang="en-US" sz="2800" dirty="0"/>
              <a:t>Hooke’s Law states </a:t>
            </a:r>
            <a:r>
              <a:rPr lang="en-US" sz="2800" i="1" dirty="0">
                <a:cs typeface="Times New Roman" pitchFamily="18" charset="0"/>
              </a:rPr>
              <a:t>F</a:t>
            </a:r>
            <a:r>
              <a:rPr lang="en-US" sz="2800" i="1" baseline="-25000" dirty="0">
                <a:cs typeface="Times New Roman" pitchFamily="18" charset="0"/>
              </a:rPr>
              <a:t>s</a:t>
            </a:r>
            <a:r>
              <a:rPr lang="en-US" sz="2800" dirty="0">
                <a:cs typeface="Times New Roman" pitchFamily="18" charset="0"/>
              </a:rPr>
              <a:t> = -</a:t>
            </a:r>
            <a:r>
              <a:rPr lang="en-US" sz="2800" i="1" dirty="0" err="1">
                <a:cs typeface="Times New Roman" pitchFamily="18" charset="0"/>
              </a:rPr>
              <a:t>kx</a:t>
            </a:r>
            <a:endParaRPr lang="en-US" sz="2800" i="1" dirty="0"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en-US" sz="2400" i="1" dirty="0">
                <a:cs typeface="Times New Roman" pitchFamily="18" charset="0"/>
              </a:rPr>
              <a:t>F</a:t>
            </a:r>
            <a:r>
              <a:rPr lang="en-US" sz="2400" i="1" baseline="-25000" dirty="0">
                <a:cs typeface="Times New Roman" pitchFamily="18" charset="0"/>
              </a:rPr>
              <a:t>s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/>
              <a:t>is the restoring force.</a:t>
            </a:r>
          </a:p>
          <a:p>
            <a:pPr lvl="2" eaLnBrk="1" hangingPunct="1">
              <a:defRPr/>
            </a:pPr>
            <a:r>
              <a:rPr lang="en-US" sz="2000" dirty="0"/>
              <a:t>It is always directed toward the equilibrium position.</a:t>
            </a:r>
          </a:p>
          <a:p>
            <a:pPr lvl="2" eaLnBrk="1" hangingPunct="1">
              <a:defRPr/>
            </a:pPr>
            <a:r>
              <a:rPr lang="en-US" sz="2000" dirty="0"/>
              <a:t>Therefore, it is always opposite the displacement from equilibrium.</a:t>
            </a:r>
          </a:p>
          <a:p>
            <a:pPr lvl="1" eaLnBrk="1" hangingPunct="1">
              <a:defRPr/>
            </a:pPr>
            <a:r>
              <a:rPr lang="en-US" sz="2400" i="1" dirty="0">
                <a:cs typeface="Times New Roman" pitchFamily="18" charset="0"/>
              </a:rPr>
              <a:t>k</a:t>
            </a:r>
            <a:r>
              <a:rPr lang="en-US" sz="2400" dirty="0"/>
              <a:t> is the force (spring) constant.</a:t>
            </a:r>
          </a:p>
          <a:p>
            <a:pPr lvl="1" eaLnBrk="1" hangingPunct="1">
              <a:defRPr/>
            </a:pPr>
            <a:r>
              <a:rPr lang="en-US" sz="2400" i="1" dirty="0">
                <a:cs typeface="Times New Roman" pitchFamily="18" charset="0"/>
              </a:rPr>
              <a:t>x</a:t>
            </a:r>
            <a:r>
              <a:rPr lang="en-US" sz="2400" dirty="0"/>
              <a:t> is the displacement.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26506E-50E7-4B8F-8C57-AE23350A5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188232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7AA4F-6D3C-4EEC-BD55-F8A24AAA5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80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US" sz="3600" b="1" kern="0" dirty="0">
                <a:latin typeface="+mn-lt"/>
                <a:ea typeface="+mj-ea"/>
                <a:cs typeface="+mj-cs"/>
              </a:rPr>
              <a:t>Restoring Force and the Spring Mass Syste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12F43-BEEC-451D-9937-F4CEDACF8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065" y="1210614"/>
            <a:ext cx="11196988" cy="496634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defRPr/>
            </a:pPr>
            <a:endParaRPr lang="en-US" sz="2000" kern="0" dirty="0">
              <a:latin typeface="+mn-lt"/>
            </a:endParaRPr>
          </a:p>
          <a:p>
            <a:pPr>
              <a:lnSpc>
                <a:spcPct val="100000"/>
              </a:lnSpc>
              <a:defRPr/>
            </a:pPr>
            <a:r>
              <a:rPr lang="en-US" sz="2000" kern="0" dirty="0">
                <a:latin typeface="+mn-lt"/>
              </a:rPr>
              <a:t>In (a) the block is displaced to the right of </a:t>
            </a:r>
            <a:r>
              <a:rPr lang="en-US" sz="2000" i="1" kern="0" dirty="0">
                <a:latin typeface="+mn-lt"/>
              </a:rPr>
              <a:t>x</a:t>
            </a:r>
            <a:r>
              <a:rPr lang="en-US" sz="2000" kern="0" dirty="0">
                <a:latin typeface="+mn-lt"/>
              </a:rPr>
              <a:t> = 0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position is positive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restoring force is directed to </a:t>
            </a:r>
          </a:p>
          <a:p>
            <a:pPr marL="457200" lvl="1" indent="0" algn="l">
              <a:lnSpc>
                <a:spcPct val="100000"/>
              </a:lnSpc>
              <a:spcBef>
                <a:spcPts val="0"/>
              </a:spcBef>
              <a:buSzPct val="65000"/>
              <a:buNone/>
              <a:defRPr/>
            </a:pPr>
            <a:r>
              <a:rPr lang="en-US" sz="2000" kern="0" dirty="0">
                <a:latin typeface="+mn-lt"/>
              </a:rPr>
              <a:t>      the left (negative).</a:t>
            </a:r>
          </a:p>
          <a:p>
            <a:pPr>
              <a:lnSpc>
                <a:spcPct val="100000"/>
              </a:lnSpc>
              <a:defRPr/>
            </a:pPr>
            <a:r>
              <a:rPr lang="en-US" sz="2000" kern="0" dirty="0">
                <a:latin typeface="+mn-lt"/>
              </a:rPr>
              <a:t> In (b) the block is at the equilibrium  position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i="1" kern="0" dirty="0">
                <a:latin typeface="+mn-lt"/>
              </a:rPr>
              <a:t>x</a:t>
            </a:r>
            <a:r>
              <a:rPr lang="en-US" sz="2000" kern="0" dirty="0">
                <a:latin typeface="+mn-lt"/>
              </a:rPr>
              <a:t> = 0 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spring is neither stretched nor compressed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force is 0.</a:t>
            </a:r>
          </a:p>
          <a:p>
            <a:pPr>
              <a:lnSpc>
                <a:spcPct val="100000"/>
              </a:lnSpc>
              <a:defRPr/>
            </a:pPr>
            <a:r>
              <a:rPr lang="en-US" sz="2000" kern="0" dirty="0"/>
              <a:t>In (c) the block is displaced to the left of </a:t>
            </a:r>
            <a:r>
              <a:rPr lang="en-US" sz="2000" i="1" kern="0" dirty="0"/>
              <a:t>x</a:t>
            </a:r>
            <a:r>
              <a:rPr lang="en-US" sz="2000" kern="0" dirty="0"/>
              <a:t> = 0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position is negative.</a:t>
            </a:r>
          </a:p>
          <a:p>
            <a:pPr marL="742950" lvl="1" indent="-285750" algn="l">
              <a:lnSpc>
                <a:spcPct val="100000"/>
              </a:lnSpc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+mn-lt"/>
              </a:rPr>
              <a:t>The restoring force is directed to </a:t>
            </a:r>
          </a:p>
          <a:p>
            <a:pPr marL="457200" lvl="1" indent="0" algn="l">
              <a:lnSpc>
                <a:spcPct val="100000"/>
              </a:lnSpc>
              <a:spcBef>
                <a:spcPts val="0"/>
              </a:spcBef>
              <a:buSzPct val="65000"/>
              <a:buNone/>
              <a:defRPr/>
            </a:pPr>
            <a:r>
              <a:rPr lang="en-US" sz="2000" kern="0" dirty="0">
                <a:latin typeface="+mn-lt"/>
              </a:rPr>
              <a:t>      the right (positive).</a:t>
            </a:r>
          </a:p>
          <a:p>
            <a:endParaRPr lang="en-NG" dirty="0"/>
          </a:p>
        </p:txBody>
      </p:sp>
      <p:pic>
        <p:nvPicPr>
          <p:cNvPr id="4" name="Picture 6" descr="1501a">
            <a:extLst>
              <a:ext uri="{FF2B5EF4-FFF2-40B4-BE49-F238E27FC236}">
                <a16:creationId xmlns:a16="http://schemas.microsoft.com/office/drawing/2014/main" id="{977EFA82-C126-42E7-BC63-100EF26CA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096" y="1713802"/>
            <a:ext cx="4966217" cy="11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1501b">
            <a:extLst>
              <a:ext uri="{FF2B5EF4-FFF2-40B4-BE49-F238E27FC236}">
                <a16:creationId xmlns:a16="http://schemas.microsoft.com/office/drawing/2014/main" id="{C41DC179-B82B-46CC-8B87-5952CD3B2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094" y="3429000"/>
            <a:ext cx="4997959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1501c">
            <a:extLst>
              <a:ext uri="{FF2B5EF4-FFF2-40B4-BE49-F238E27FC236}">
                <a16:creationId xmlns:a16="http://schemas.microsoft.com/office/drawing/2014/main" id="{1A0EDDD1-F96F-4469-BFC6-A348CFAA5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394" y="4953000"/>
            <a:ext cx="5011947" cy="11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3A8196-E90E-49CE-8087-2C71599A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7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8234895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1870D-C37B-4D79-A0EC-D707D9AC89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6625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Differential Equation of Motion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7B2295-74B9-469A-A996-A19C055BB4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3797"/>
            <a:ext cx="10515600" cy="4773166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NG" sz="2800" dirty="0"/>
              <a:t>Using </a:t>
            </a:r>
            <a:r>
              <a:rPr lang="en-US" altLang="en-NG" sz="2800" i="1" dirty="0">
                <a:cs typeface="Times New Roman" panose="02020603050405020304" pitchFamily="18" charset="0"/>
              </a:rPr>
              <a:t>F = ma </a:t>
            </a:r>
            <a:r>
              <a:rPr lang="en-US" altLang="en-NG" sz="2800" dirty="0"/>
              <a:t>for the spring, we have</a:t>
            </a: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But recall that acceleration is the second derivative of the position: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So this simple force equation is an example of a </a:t>
            </a:r>
            <a:r>
              <a:rPr lang="en-US" altLang="zh-CN" sz="2800" i="1" dirty="0">
                <a:ea typeface="宋体" panose="02010600030101010101" pitchFamily="2" charset="-122"/>
              </a:rPr>
              <a:t>differential equation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An object moves in </a:t>
            </a:r>
            <a:r>
              <a:rPr lang="en-US" altLang="zh-CN" sz="2800" b="1" dirty="0">
                <a:ea typeface="宋体" panose="02010600030101010101" pitchFamily="2" charset="-122"/>
              </a:rPr>
              <a:t>Simple Harmonic Motion</a:t>
            </a:r>
            <a:r>
              <a:rPr lang="en-US" altLang="zh-CN" sz="2800" dirty="0">
                <a:ea typeface="宋体" panose="02010600030101010101" pitchFamily="2" charset="-122"/>
              </a:rPr>
              <a:t> (SHM) whenever its acceleration is proportional to its position and has the opposite sign to the displacement from equilibrium.</a:t>
            </a:r>
          </a:p>
          <a:p>
            <a:endParaRPr lang="en-NG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B61A867-176C-4CDD-83F1-4C058539F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92487"/>
              </p:ext>
            </p:extLst>
          </p:nvPr>
        </p:nvGraphicFramePr>
        <p:xfrm>
          <a:off x="7077119" y="1403797"/>
          <a:ext cx="1408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760" imgH="177646" progId="Equation.DSMT4">
                  <p:embed/>
                </p:oleObj>
              </mc:Choice>
              <mc:Fallback>
                <p:oleObj name="Equation" r:id="rId2" imgW="621760" imgH="177646" progId="Equation.DSMT4">
                  <p:embed/>
                  <p:pic>
                    <p:nvPicPr>
                      <p:cNvPr id="9220" name="Object 7">
                        <a:extLst>
                          <a:ext uri="{FF2B5EF4-FFF2-40B4-BE49-F238E27FC236}">
                            <a16:creationId xmlns:a16="http://schemas.microsoft.com/office/drawing/2014/main" id="{4D8704EA-D381-41ED-AB07-112086AD4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119" y="1403797"/>
                        <a:ext cx="14081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1E4F613-7CB7-4A5C-9839-8577B0676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7244"/>
              </p:ext>
            </p:extLst>
          </p:nvPr>
        </p:nvGraphicFramePr>
        <p:xfrm>
          <a:off x="5703753" y="2186211"/>
          <a:ext cx="12080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418918" progId="Equation.DSMT4">
                  <p:embed/>
                </p:oleObj>
              </mc:Choice>
              <mc:Fallback>
                <p:oleObj name="Equation" r:id="rId4" imgW="533169" imgH="418918" progId="Equation.DSMT4">
                  <p:embed/>
                  <p:pic>
                    <p:nvPicPr>
                      <p:cNvPr id="9221" name="Object 8">
                        <a:extLst>
                          <a:ext uri="{FF2B5EF4-FFF2-40B4-BE49-F238E27FC236}">
                            <a16:creationId xmlns:a16="http://schemas.microsoft.com/office/drawing/2014/main" id="{10FB1FA1-237F-49F2-8131-A70976C79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753" y="2186211"/>
                        <a:ext cx="12080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2A2B6C7-1EBE-40D1-9120-1D11472C5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92567"/>
              </p:ext>
            </p:extLst>
          </p:nvPr>
        </p:nvGraphicFramePr>
        <p:xfrm>
          <a:off x="2622594" y="3705336"/>
          <a:ext cx="44545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419100" progId="Equation.DSMT4">
                  <p:embed/>
                </p:oleObj>
              </mc:Choice>
              <mc:Fallback>
                <p:oleObj name="Equation" r:id="rId6" imgW="1968500" imgH="419100" progId="Equation.DSMT4">
                  <p:embed/>
                  <p:pic>
                    <p:nvPicPr>
                      <p:cNvPr id="9222" name="Object 9">
                        <a:extLst>
                          <a:ext uri="{FF2B5EF4-FFF2-40B4-BE49-F238E27FC236}">
                            <a16:creationId xmlns:a16="http://schemas.microsoft.com/office/drawing/2014/main" id="{33662CED-7036-458C-9311-1CDBF36DD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94" y="3705336"/>
                        <a:ext cx="44545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61F3EC-405D-42D1-808A-36B5D2D52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8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1170541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71086-2E23-4150-819C-E69B1491B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>
            <a:normAutofit/>
          </a:bodyPr>
          <a:lstStyle/>
          <a:p>
            <a:r>
              <a:rPr lang="en-US" altLang="en-NG" sz="3200" b="1" dirty="0">
                <a:latin typeface="+mn-lt"/>
              </a:rPr>
              <a:t>Acceleration</a:t>
            </a:r>
            <a:endParaRPr lang="en-NG" sz="32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4DE20-B5BC-476B-8A24-E76F063374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8344"/>
            <a:ext cx="10515600" cy="4618619"/>
          </a:xfrm>
        </p:spPr>
        <p:txBody>
          <a:bodyPr>
            <a:normAutofit fontScale="92500"/>
          </a:bodyPr>
          <a:lstStyle/>
          <a:p>
            <a:r>
              <a:rPr lang="en-US" sz="3000" dirty="0">
                <a:cs typeface="Times New Roman" charset="0"/>
              </a:rPr>
              <a:t>The force is not constant, so the acceleration is not constant either.</a:t>
            </a:r>
            <a:endParaRPr lang="en-US" altLang="en-NG" sz="3000" dirty="0"/>
          </a:p>
          <a:p>
            <a:r>
              <a:rPr lang="en-US" altLang="en-NG" sz="3000" dirty="0"/>
              <a:t>Note that the acceleration is NOT constant, unlike the other kinematic equations.</a:t>
            </a:r>
          </a:p>
          <a:p>
            <a:r>
              <a:rPr lang="en-US" altLang="en-NG" sz="3000" dirty="0"/>
              <a:t>If the block is released from some position </a:t>
            </a:r>
            <a:r>
              <a:rPr lang="en-US" altLang="en-NG" sz="3000" i="1" dirty="0">
                <a:cs typeface="Times New Roman" panose="02020603050405020304" pitchFamily="18" charset="0"/>
              </a:rPr>
              <a:t>x = A</a:t>
            </a:r>
            <a:r>
              <a:rPr lang="en-US" altLang="en-NG" sz="3000" dirty="0"/>
              <a:t>, then the initial acceleration is </a:t>
            </a:r>
            <a:r>
              <a:rPr lang="en-US" altLang="en-NG" sz="3000" i="1" dirty="0">
                <a:cs typeface="Times New Roman" panose="02020603050405020304" pitchFamily="18" charset="0"/>
              </a:rPr>
              <a:t>– kA/m</a:t>
            </a:r>
            <a:r>
              <a:rPr lang="en-US" altLang="en-NG" sz="3000" dirty="0"/>
              <a:t>, but as it passes through 0 the acceleration falls to zero.</a:t>
            </a:r>
          </a:p>
          <a:p>
            <a:r>
              <a:rPr lang="en-US" altLang="en-NG" sz="3000" dirty="0"/>
              <a:t>It only continues past its equilibrium point because it now has momentum (and kinetic energy) that carries it on past </a:t>
            </a:r>
            <a:r>
              <a:rPr lang="en-US" altLang="en-NG" sz="3000" i="1" dirty="0">
                <a:cs typeface="Times New Roman" panose="02020603050405020304" pitchFamily="18" charset="0"/>
              </a:rPr>
              <a:t>x = 0</a:t>
            </a:r>
            <a:r>
              <a:rPr lang="en-US" altLang="en-NG" sz="3000" dirty="0"/>
              <a:t>.</a:t>
            </a:r>
          </a:p>
          <a:p>
            <a:r>
              <a:rPr lang="en-US" altLang="en-NG" sz="3000" dirty="0"/>
              <a:t>The block continues to </a:t>
            </a:r>
            <a:r>
              <a:rPr lang="en-US" altLang="en-NG" sz="3000" i="1" dirty="0">
                <a:cs typeface="Times New Roman" panose="02020603050405020304" pitchFamily="18" charset="0"/>
              </a:rPr>
              <a:t>x = – A</a:t>
            </a:r>
            <a:r>
              <a:rPr lang="en-US" altLang="en-NG" sz="3000" dirty="0"/>
              <a:t>, where its acceleration then becomes </a:t>
            </a:r>
            <a:r>
              <a:rPr lang="en-US" altLang="en-NG" sz="3000" i="1" dirty="0">
                <a:cs typeface="Times New Roman" panose="02020603050405020304" pitchFamily="18" charset="0"/>
              </a:rPr>
              <a:t>+kA/m</a:t>
            </a:r>
            <a:r>
              <a:rPr lang="en-US" altLang="en-NG" sz="3000" dirty="0"/>
              <a:t>. 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B4C1EC-13B3-4905-B2E4-C996FBA9E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788B5-4E40-420E-BAE4-F6F5FC711734}" type="slidenum">
              <a:rPr lang="en-NG" smtClean="0"/>
              <a:t>9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36157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6</TotalTime>
  <Words>1441</Words>
  <Application>Microsoft Office PowerPoint</Application>
  <PresentationFormat>Widescreen</PresentationFormat>
  <Paragraphs>20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LiberationSerif</vt:lpstr>
      <vt:lpstr>Symbol</vt:lpstr>
      <vt:lpstr>Times New Roman</vt:lpstr>
      <vt:lpstr>Wingdings</vt:lpstr>
      <vt:lpstr>Office Theme</vt:lpstr>
      <vt:lpstr>Equation</vt:lpstr>
      <vt:lpstr>Physics Department, Bingham University  PHY 101 Lectures by Mrs. O. V. Oyelade  Part B: Introductory Classical Mechanics </vt:lpstr>
      <vt:lpstr>PowerPoint Presentation</vt:lpstr>
      <vt:lpstr>Oscillatory Motion</vt:lpstr>
      <vt:lpstr>Periodic Motion</vt:lpstr>
      <vt:lpstr>Periodic Motion</vt:lpstr>
      <vt:lpstr>Restoring Force and the Spring Mass System</vt:lpstr>
      <vt:lpstr>Restoring Force and the Spring Mass System</vt:lpstr>
      <vt:lpstr>Differential Equation of Motion</vt:lpstr>
      <vt:lpstr>Acceleration</vt:lpstr>
      <vt:lpstr>Terms in oscillatory motion</vt:lpstr>
      <vt:lpstr>Simple Harmonic Motion</vt:lpstr>
      <vt:lpstr>SHM Graphical Representation</vt:lpstr>
      <vt:lpstr>Motion Equations for SHM</vt:lpstr>
      <vt:lpstr>Motion Equations for SHM</vt:lpstr>
      <vt:lpstr>Motion Equations for SHM</vt:lpstr>
      <vt:lpstr>The Period and Sinusoidal Nature of SHM</vt:lpstr>
      <vt:lpstr>Energy of SHM Oscillator</vt:lpstr>
      <vt:lpstr>Transfer of Energy of SHM</vt:lpstr>
      <vt:lpstr>The Simple Pendulum</vt:lpstr>
      <vt:lpstr>The Simple Pendulum</vt:lpstr>
      <vt:lpstr>Example</vt:lpstr>
      <vt:lpstr>Solution continues</vt:lpstr>
      <vt:lpstr>Example</vt:lpstr>
      <vt:lpstr>Example</vt:lpstr>
      <vt:lpstr>Exercise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Harmonic Motion</dc:title>
  <dc:creator>Mrs. Oyelade</dc:creator>
  <cp:lastModifiedBy>Mrs. Oyelade</cp:lastModifiedBy>
  <cp:revision>14</cp:revision>
  <dcterms:created xsi:type="dcterms:W3CDTF">2021-02-08T08:19:48Z</dcterms:created>
  <dcterms:modified xsi:type="dcterms:W3CDTF">2021-02-16T11:56:44Z</dcterms:modified>
</cp:coreProperties>
</file>